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94" r:id="rId2"/>
    <p:sldId id="404" r:id="rId3"/>
    <p:sldId id="426" r:id="rId4"/>
    <p:sldId id="405" r:id="rId5"/>
    <p:sldId id="409" r:id="rId6"/>
    <p:sldId id="410" r:id="rId7"/>
    <p:sldId id="411" r:id="rId8"/>
    <p:sldId id="412" r:id="rId9"/>
    <p:sldId id="413" r:id="rId10"/>
    <p:sldId id="414" r:id="rId11"/>
    <p:sldId id="415" r:id="rId12"/>
    <p:sldId id="406" r:id="rId13"/>
    <p:sldId id="420" r:id="rId14"/>
    <p:sldId id="408" r:id="rId15"/>
    <p:sldId id="424" r:id="rId16"/>
    <p:sldId id="425" r:id="rId17"/>
    <p:sldId id="418" r:id="rId18"/>
    <p:sldId id="421" r:id="rId19"/>
    <p:sldId id="422" r:id="rId20"/>
    <p:sldId id="419" r:id="rId21"/>
    <p:sldId id="423" r:id="rId22"/>
    <p:sldId id="288" r:id="rId23"/>
    <p:sldId id="379" r:id="rId24"/>
    <p:sldId id="417" r:id="rId25"/>
    <p:sldId id="416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263" r:id="rId38"/>
    <p:sldId id="303" r:id="rId39"/>
    <p:sldId id="304" r:id="rId40"/>
    <p:sldId id="305" r:id="rId41"/>
    <p:sldId id="306" r:id="rId42"/>
    <p:sldId id="42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A2A7FA-C9EF-494B-8E35-62C5E74637BF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CDE4F-F219-478F-BDC0-B6D51E93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69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FE924D-B739-4938-9251-6645DF1B13BA}" type="slidenum">
              <a:rPr kumimoji="0" lang="en-US" altLang="en-US" sz="1200"/>
              <a:pPr/>
              <a:t>5</a:t>
            </a:fld>
            <a:endParaRPr kumimoji="0" lang="en-US" altLang="en-US" sz="120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157E88A-2F4F-4C14-809C-1C058D185A47}" type="slidenum">
              <a:rPr kumimoji="0" lang="en-US" altLang="en-US" sz="1200"/>
              <a:pPr/>
              <a:t>6</a:t>
            </a:fld>
            <a:endParaRPr kumimoji="0"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EEFEE4-7B3A-4468-8122-709F6554AD06}" type="slidenum">
              <a:rPr kumimoji="0" lang="en-US" altLang="en-US" sz="1200"/>
              <a:pPr/>
              <a:t>7</a:t>
            </a:fld>
            <a:endParaRPr kumimoji="0" lang="en-US" alt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6619966-9575-476E-BBA7-69BC6E78EFFF}" type="slidenum">
              <a:rPr kumimoji="0" lang="en-US" altLang="en-US" sz="1200"/>
              <a:pPr/>
              <a:t>8</a:t>
            </a:fld>
            <a:endParaRPr kumimoji="0" lang="en-US" alt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29EDF33-C865-4A4C-9797-C58F76298A45}" type="slidenum">
              <a:rPr kumimoji="0" lang="en-US" altLang="en-US" sz="1200"/>
              <a:pPr/>
              <a:t>9</a:t>
            </a:fld>
            <a:endParaRPr kumimoji="0" lang="en-US" alt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13C87DB-AA47-4FB2-A6E7-8E122CE6155E}" type="slidenum">
              <a:rPr kumimoji="0" lang="en-US" altLang="en-US" sz="1200"/>
              <a:pPr/>
              <a:t>10</a:t>
            </a:fld>
            <a:endParaRPr kumimoji="0" lang="en-US" alt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630D9A0-6AA8-41B2-8ED8-E0982DFF333E}" type="slidenum">
              <a:rPr kumimoji="0" lang="en-US" altLang="en-US" sz="1200"/>
              <a:pPr/>
              <a:t>11</a:t>
            </a:fld>
            <a:endParaRPr kumimoji="0"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1.m4a"/><Relationship Id="rId7" Type="http://schemas.openxmlformats.org/officeDocument/2006/relationships/image" Target="../media/image13.wmf"/><Relationship Id="rId2" Type="http://schemas.microsoft.com/office/2007/relationships/media" Target="../media/media11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1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1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1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1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5" Type="http://schemas.openxmlformats.org/officeDocument/2006/relationships/image" Target="../media/image1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5" Type="http://schemas.openxmlformats.org/officeDocument/2006/relationships/image" Target="../media/image1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5" Type="http://schemas.openxmlformats.org/officeDocument/2006/relationships/image" Target="../media/image1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1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5" Type="http://schemas.openxmlformats.org/officeDocument/2006/relationships/image" Target="../media/image1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png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gif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5" Type="http://schemas.openxmlformats.org/officeDocument/2006/relationships/image" Target="../media/image1.png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5" Type="http://schemas.openxmlformats.org/officeDocument/2006/relationships/image" Target="../media/image1.png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5" Type="http://schemas.openxmlformats.org/officeDocument/2006/relationships/image" Target="../media/image1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5" Type="http://schemas.openxmlformats.org/officeDocument/2006/relationships/image" Target="../media/image1.png"/><Relationship Id="rId4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5" Type="http://schemas.openxmlformats.org/officeDocument/2006/relationships/image" Target="../media/image1.png"/><Relationship Id="rId4" Type="http://schemas.openxmlformats.org/officeDocument/2006/relationships/image" Target="../media/image3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1.png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5" Type="http://schemas.openxmlformats.org/officeDocument/2006/relationships/image" Target="../media/image1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5" Type="http://schemas.openxmlformats.org/officeDocument/2006/relationships/image" Target="../media/image1.png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5" Type="http://schemas.openxmlformats.org/officeDocument/2006/relationships/image" Target="../media/image1.png"/><Relationship Id="rId4" Type="http://schemas.openxmlformats.org/officeDocument/2006/relationships/image" Target="../media/image4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5" Type="http://schemas.openxmlformats.org/officeDocument/2006/relationships/image" Target="../media/image1.png"/><Relationship Id="rId4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6" Type="http://schemas.openxmlformats.org/officeDocument/2006/relationships/image" Target="../media/image1.png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5" Type="http://schemas.openxmlformats.org/officeDocument/2006/relationships/image" Target="../media/image1.png"/><Relationship Id="rId4" Type="http://schemas.openxmlformats.org/officeDocument/2006/relationships/image" Target="../media/image4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5" Type="http://schemas.openxmlformats.org/officeDocument/2006/relationships/image" Target="../media/image1.png"/><Relationship Id="rId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.png"/><Relationship Id="rId5" Type="http://schemas.openxmlformats.org/officeDocument/2006/relationships/image" Target="../media/image5.wmf"/><Relationship Id="rId4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8.wmf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ion to </a:t>
            </a:r>
            <a:br>
              <a:rPr lang="en-US" dirty="0" smtClean="0"/>
            </a:br>
            <a:r>
              <a:rPr lang="en-US" dirty="0" smtClean="0"/>
              <a:t>convolutional neural network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465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50"/>
    </mc:Choice>
    <mc:Fallback>
      <p:transition spd="slow" advTm="514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(cont’d)</a:t>
            </a:r>
          </a:p>
        </p:txBody>
      </p:sp>
      <p:pic>
        <p:nvPicPr>
          <p:cNvPr id="2969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1981200"/>
            <a:ext cx="5029200" cy="1625600"/>
          </a:xfrm>
          <a:noFill/>
        </p:spPr>
      </p:pic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810000"/>
            <a:ext cx="28956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068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72"/>
    </mc:Choice>
    <mc:Fallback>
      <p:transition spd="slow" advTm="54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2D Convolu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1148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Same as correlation except that the mask is </a:t>
            </a:r>
            <a:r>
              <a:rPr lang="en-US" altLang="en-US" b="1" u="sng" dirty="0" smtClean="0"/>
              <a:t>flipped</a:t>
            </a:r>
            <a:r>
              <a:rPr lang="en-US" altLang="en-US" dirty="0" smtClean="0"/>
              <a:t> both horizontally and vertically.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pPr marL="0" indent="0">
              <a:buNone/>
            </a:pPr>
            <a:endParaRPr lang="en-US" altLang="en-US" dirty="0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47800" y="3200400"/>
          <a:ext cx="6292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6" imgW="3657600" imgH="431800" progId="Equation.DSMT4">
                  <p:embed/>
                </p:oleObj>
              </mc:Choice>
              <mc:Fallback>
                <p:oleObj name="Equation" r:id="rId6" imgW="365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6292850" cy="742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05000" y="6019800"/>
            <a:ext cx="62377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sider an image convolution example…</a:t>
            </a:r>
            <a:endParaRPr lang="en-US" sz="28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242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848"/>
    </mc:Choice>
    <mc:Fallback>
      <p:transition spd="slow" advTm="278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ample image 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15" y="1447800"/>
            <a:ext cx="8058660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42306" y="6248400"/>
            <a:ext cx="3444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setosa.io/ev/image-kernels/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2359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218"/>
    </mc:Choice>
    <mc:Fallback>
      <p:transition spd="slow" advTm="92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1417638"/>
            <a:ext cx="6781800" cy="5009112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472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231"/>
    </mc:Choice>
    <mc:Fallback>
      <p:transition spd="slow" advTm="232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result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63501"/>
            <a:ext cx="8027608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5867400"/>
            <a:ext cx="5499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volution Kernel acts like an image filter</a:t>
            </a:r>
            <a:endParaRPr lang="en-IN" sz="24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542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368"/>
    </mc:Choice>
    <mc:Fallback>
      <p:transition spd="slow" advTm="25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age filter Example:</a:t>
            </a:r>
            <a:br>
              <a:rPr lang="en-US" dirty="0" smtClean="0"/>
            </a:br>
            <a:r>
              <a:rPr lang="en-US" dirty="0" smtClean="0"/>
              <a:t>Sobel Edge Detector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659082"/>
            <a:ext cx="7620000" cy="521970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423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560"/>
    </mc:Choice>
    <mc:Fallback>
      <p:transition spd="slow" advTm="715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bel Edge Detector example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28800"/>
            <a:ext cx="9144000" cy="476250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230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032"/>
    </mc:Choice>
    <mc:Fallback>
      <p:transition spd="slow" advTm="120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volution and Max Pooling stages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147" y="1924050"/>
            <a:ext cx="7999553" cy="325755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105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5264"/>
    </mc:Choice>
    <mc:Fallback>
      <p:transition spd="slow" advTm="1852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 Pooling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25" y="2286000"/>
            <a:ext cx="7143750" cy="29813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33600" y="5843299"/>
            <a:ext cx="4509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duces Feature map Size</a:t>
            </a:r>
            <a:endParaRPr lang="en-IN" sz="32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898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239"/>
    </mc:Choice>
    <mc:Fallback>
      <p:transition spd="slow" advTm="352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 Connected Layers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512" y="1743075"/>
            <a:ext cx="4752975" cy="5114925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06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896"/>
    </mc:Choice>
    <mc:Fallback>
      <p:transition spd="slow" advTm="318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524000"/>
            <a:ext cx="791941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nvolutional Neural Networks are…  </a:t>
            </a:r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r>
              <a:rPr lang="en-US" sz="3600" dirty="0" smtClean="0"/>
              <a:t>…A Special kind of Deep </a:t>
            </a:r>
            <a:r>
              <a:rPr lang="en-US" sz="3600" dirty="0"/>
              <a:t>N</a:t>
            </a:r>
            <a:r>
              <a:rPr lang="en-US" sz="3600" dirty="0" smtClean="0"/>
              <a:t>eural Networks</a:t>
            </a:r>
            <a:endParaRPr lang="en-US" sz="36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897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50"/>
    </mc:Choice>
    <mc:Fallback>
      <p:transition spd="slow" advTm="41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stages of Convolution and Max Pooling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837" y="2362200"/>
            <a:ext cx="8696325" cy="3381375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>
          <a:xfrm rot="5400000">
            <a:off x="4579144" y="3207544"/>
            <a:ext cx="747712" cy="53340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3835290" y="1857374"/>
            <a:ext cx="1473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ature Maps</a:t>
            </a:r>
            <a:endParaRPr lang="en-IN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048000" y="2226706"/>
            <a:ext cx="914400" cy="5164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2"/>
          </p:cNvCxnSpPr>
          <p:nvPr/>
        </p:nvCxnSpPr>
        <p:spPr>
          <a:xfrm>
            <a:off x="4571999" y="2226706"/>
            <a:ext cx="1066801" cy="5164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343400" y="2220872"/>
            <a:ext cx="76200" cy="59852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105399" y="2220872"/>
            <a:ext cx="1219200" cy="59852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320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663"/>
    </mc:Choice>
    <mc:Fallback>
      <p:transition spd="slow" advTm="63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smtClean="0"/>
              <a:t>Has multiple paired stages of convolutional and max pooling stages</a:t>
            </a:r>
          </a:p>
          <a:p>
            <a:r>
              <a:rPr lang="en-US" sz="3600" dirty="0" smtClean="0"/>
              <a:t>Convolutional stages (“Feature Maps”) are like image filters</a:t>
            </a:r>
          </a:p>
          <a:p>
            <a:r>
              <a:rPr lang="en-US" sz="3600" dirty="0" smtClean="0"/>
              <a:t>Max pooling reduces feature map dimension</a:t>
            </a:r>
          </a:p>
          <a:p>
            <a:r>
              <a:rPr lang="en-US" sz="3600" dirty="0" smtClean="0"/>
              <a:t>As we go to higher stages:</a:t>
            </a:r>
          </a:p>
          <a:p>
            <a:pPr lvl="1"/>
            <a:r>
              <a:rPr lang="en-US" sz="3600" dirty="0" smtClean="0"/>
              <a:t>the number of feature maps increase</a:t>
            </a:r>
          </a:p>
          <a:p>
            <a:pPr lvl="1"/>
            <a:r>
              <a:rPr lang="en-US" sz="3600" dirty="0" smtClean="0"/>
              <a:t>the size of individual feature map decreases</a:t>
            </a:r>
          </a:p>
          <a:p>
            <a:r>
              <a:rPr lang="en-US" sz="3600" dirty="0" smtClean="0"/>
              <a:t>Neurons in higher stages have higher “Receptive Fields”</a:t>
            </a:r>
          </a:p>
          <a:p>
            <a:r>
              <a:rPr lang="en-US" sz="3600" dirty="0" smtClean="0"/>
              <a:t>Neurons of the last hidden layer must be able to see the entire input image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43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29"/>
    </mc:Choice>
    <mc:Fallback>
      <p:transition spd="slow" advTm="107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/>
              <a:t>Convolutional </a:t>
            </a:r>
            <a:r>
              <a:rPr lang="en-US" altLang="en-US" sz="3600" b="1" dirty="0" smtClean="0"/>
              <a:t>Neural Networks (CNNs)</a:t>
            </a:r>
            <a:br>
              <a:rPr lang="en-US" altLang="en-US" sz="3600" b="1" dirty="0" smtClean="0"/>
            </a:br>
            <a:r>
              <a:rPr lang="en-US" altLang="en-US" sz="3600" dirty="0" smtClean="0"/>
              <a:t>Handwritten Numeral Recognition</a:t>
            </a:r>
            <a:endParaRPr lang="en-US" altLang="en-US" sz="3600" b="1" dirty="0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u="sng" dirty="0" err="1" smtClean="0"/>
              <a:t>Lenet</a:t>
            </a:r>
            <a:r>
              <a:rPr lang="en-US" altLang="en-US" dirty="0" smtClean="0"/>
              <a:t>: Developed at </a:t>
            </a:r>
            <a:r>
              <a:rPr lang="en-US" altLang="en-US" dirty="0" err="1" smtClean="0"/>
              <a:t>AT</a:t>
            </a:r>
            <a:r>
              <a:rPr lang="en-US" altLang="en-US" dirty="0" smtClean="0"/>
              <a:t> &amp; T to read zip codes on US postal envelopes</a:t>
            </a:r>
          </a:p>
          <a:p>
            <a:pPr eaLnBrk="1" hangingPunct="1"/>
            <a:r>
              <a:rPr lang="en-US" altLang="en-US" dirty="0" smtClean="0"/>
              <a:t>Speed: 10 chars/sec to 1000 char/sec</a:t>
            </a:r>
          </a:p>
          <a:p>
            <a:pPr eaLnBrk="1" hangingPunct="1"/>
            <a:r>
              <a:rPr lang="en-US" altLang="en-US" dirty="0" smtClean="0"/>
              <a:t>99% accuracy on test data at a rejection rate of 12%.</a:t>
            </a:r>
          </a:p>
          <a:p>
            <a:r>
              <a:rPr lang="en-US" altLang="en-US" b="1" dirty="0" smtClean="0"/>
              <a:t>Inspired </a:t>
            </a:r>
            <a:r>
              <a:rPr lang="en-US" altLang="en-US" b="1" dirty="0"/>
              <a:t>by biological visual system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585" y="4953000"/>
            <a:ext cx="287311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745389"/>
      </p:ext>
    </p:extLst>
  </p:cSld>
  <p:clrMapOvr>
    <a:masterClrMapping/>
  </p:clrMapOvr>
  <p:transition advTm="809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andel_perceptual_pathway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315325" cy="531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29719" y="84881"/>
            <a:ext cx="4204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Human Visual System</a:t>
            </a:r>
            <a:endParaRPr lang="en-US" sz="3600" dirty="0">
              <a:solidFill>
                <a:srgbClr val="002060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2757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399"/>
    </mc:Choice>
    <mc:Fallback>
      <p:transition spd="slow" advTm="1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erarchical organization in the      visual system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72516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14600"/>
            <a:ext cx="3870716" cy="214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5569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738"/>
    </mc:Choice>
    <mc:Fallback>
      <p:transition spd="slow" advTm="14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MNIST Handwritten Digits Classification using a Convolutional ..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19" y="533400"/>
            <a:ext cx="8846645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126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319"/>
    </mc:Choice>
    <mc:Fallback>
      <p:transition spd="slow" advTm="653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f2bubb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657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5" name="Picture 3" descr="f4hollo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1295400"/>
            <a:ext cx="3657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4" descr="f6brok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67150"/>
            <a:ext cx="3657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5" descr="overlap12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86200"/>
            <a:ext cx="3657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8" name="Rectangle 5"/>
          <p:cNvSpPr>
            <a:spLocks noChangeArrowheads="1"/>
          </p:cNvSpPr>
          <p:nvPr/>
        </p:nvSpPr>
        <p:spPr bwMode="auto">
          <a:xfrm>
            <a:off x="2514600" y="6396038"/>
            <a:ext cx="356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/>
              <a:t>yann.lecun.com/exdb/</a:t>
            </a:r>
            <a:r>
              <a:rPr lang="en-US" altLang="en-US" b="1" i="1"/>
              <a:t>lenet</a:t>
            </a:r>
            <a:r>
              <a:rPr lang="en-US" altLang="en-US" i="1"/>
              <a:t>/</a:t>
            </a:r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234592"/>
      </p:ext>
    </p:extLst>
  </p:cSld>
  <p:clrMapOvr>
    <a:masterClrMapping/>
  </p:clrMapOvr>
  <p:transition advTm="275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f3spi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39624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3" descr="f5dots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790575"/>
            <a:ext cx="39624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4" descr="f8brok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62350"/>
            <a:ext cx="38862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1" name="Picture 5" descr="a38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43300"/>
            <a:ext cx="39624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Rectangle 5"/>
          <p:cNvSpPr>
            <a:spLocks noChangeArrowheads="1"/>
          </p:cNvSpPr>
          <p:nvPr/>
        </p:nvSpPr>
        <p:spPr bwMode="auto">
          <a:xfrm>
            <a:off x="2438400" y="6248400"/>
            <a:ext cx="356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/>
              <a:t>yann.lecun.com/</a:t>
            </a:r>
            <a:r>
              <a:rPr lang="en-US" altLang="en-US" i="1" dirty="0" err="1"/>
              <a:t>exdb</a:t>
            </a:r>
            <a:r>
              <a:rPr lang="en-US" altLang="en-US" i="1" dirty="0"/>
              <a:t>/</a:t>
            </a:r>
            <a:r>
              <a:rPr lang="en-US" altLang="en-US" b="1" i="1" dirty="0" err="1"/>
              <a:t>lenet</a:t>
            </a:r>
            <a:r>
              <a:rPr lang="en-US" altLang="en-US" i="1" dirty="0"/>
              <a:t>/</a:t>
            </a:r>
            <a:endParaRPr lang="en-US" alt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540167"/>
      </p:ext>
    </p:extLst>
  </p:cSld>
  <p:clrMapOvr>
    <a:masterClrMapping/>
  </p:clrMapOvr>
  <p:transition advTm="287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ffic Sign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ulti-Column Deep Neural Network for </a:t>
            </a:r>
            <a:r>
              <a:rPr lang="en-US" sz="2400" dirty="0" smtClean="0"/>
              <a:t>Traffic Sign Classification (</a:t>
            </a:r>
            <a:r>
              <a:rPr lang="en-US" sz="2400" dirty="0" err="1" smtClean="0"/>
              <a:t>Ciresan</a:t>
            </a:r>
            <a:r>
              <a:rPr lang="en-US" sz="2400" dirty="0" smtClean="0"/>
              <a:t> et al 2011)</a:t>
            </a:r>
          </a:p>
          <a:p>
            <a:endParaRPr lang="en-US" sz="2400" dirty="0"/>
          </a:p>
          <a:p>
            <a:r>
              <a:rPr lang="en-US" sz="2400" dirty="0" smtClean="0"/>
              <a:t>Winner of </a:t>
            </a:r>
            <a:r>
              <a:rPr lang="en-US" sz="2400" dirty="0"/>
              <a:t>The German </a:t>
            </a:r>
            <a:r>
              <a:rPr lang="en-US" sz="2400" dirty="0" smtClean="0"/>
              <a:t>traffic </a:t>
            </a:r>
            <a:r>
              <a:rPr lang="en-US" sz="2400" dirty="0"/>
              <a:t>sign recognition benchmark (GTSRB) (</a:t>
            </a:r>
            <a:r>
              <a:rPr lang="en-US" sz="2400" dirty="0" err="1" smtClean="0"/>
              <a:t>Stallkamp</a:t>
            </a:r>
            <a:r>
              <a:rPr lang="en-US" sz="2400" dirty="0" smtClean="0"/>
              <a:t> et </a:t>
            </a:r>
            <a:r>
              <a:rPr lang="en-US" sz="2400" dirty="0"/>
              <a:t>al., 2011</a:t>
            </a:r>
            <a:r>
              <a:rPr lang="en-US" sz="2400" dirty="0" smtClean="0"/>
              <a:t>) challenge at IJCNN 2011.</a:t>
            </a:r>
            <a:endParaRPr lang="en-US" sz="24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926437"/>
            <a:ext cx="3200400" cy="28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066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993"/>
    </mc:Choice>
    <mc:Fallback>
      <p:transition spd="slow" advTm="739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43 class classification </a:t>
            </a:r>
            <a:r>
              <a:rPr lang="en-US" dirty="0" smtClean="0"/>
              <a:t>problem</a:t>
            </a:r>
          </a:p>
          <a:p>
            <a:r>
              <a:rPr lang="en-US" dirty="0" smtClean="0"/>
              <a:t>Training set: 39209 images </a:t>
            </a:r>
          </a:p>
          <a:p>
            <a:r>
              <a:rPr lang="en-US" dirty="0" smtClean="0"/>
              <a:t>Test set: </a:t>
            </a:r>
            <a:r>
              <a:rPr lang="en-US" dirty="0"/>
              <a:t>12630 </a:t>
            </a:r>
            <a:r>
              <a:rPr lang="en-US" dirty="0" smtClean="0"/>
              <a:t>images</a:t>
            </a:r>
            <a:endParaRPr lang="en-US" dirty="0"/>
          </a:p>
          <a:p>
            <a:r>
              <a:rPr lang="en-US" dirty="0" smtClean="0"/>
              <a:t>Each 48 X 48 pixels (color)</a:t>
            </a:r>
          </a:p>
          <a:p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43400"/>
            <a:ext cx="74961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6480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294"/>
    </mc:Choice>
    <mc:Fallback>
      <p:transition spd="slow" advTm="272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al Neural Network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837" y="2362200"/>
            <a:ext cx="8696325" cy="3381375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>
          <a:xfrm rot="5400000">
            <a:off x="4579144" y="3207544"/>
            <a:ext cx="747712" cy="53340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3835290" y="1857374"/>
            <a:ext cx="1473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ature Maps</a:t>
            </a:r>
            <a:endParaRPr lang="en-IN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048000" y="2226706"/>
            <a:ext cx="914400" cy="5164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2"/>
          </p:cNvCxnSpPr>
          <p:nvPr/>
        </p:nvCxnSpPr>
        <p:spPr>
          <a:xfrm>
            <a:off x="4571999" y="2226706"/>
            <a:ext cx="1066801" cy="5164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343400" y="2220872"/>
            <a:ext cx="76200" cy="59852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105399" y="2220872"/>
            <a:ext cx="1219200" cy="59852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63389" y="1161960"/>
            <a:ext cx="4760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d for Image Pattern Classification</a:t>
            </a:r>
            <a:endParaRPr lang="en-IN" sz="2400" dirty="0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6081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880"/>
    </mc:Choice>
    <mc:Fallback>
      <p:transition spd="slow" advTm="1068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Neural Network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1738313"/>
            <a:ext cx="63627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63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2457"/>
    </mc:Choice>
    <mc:Fallback>
      <p:transition spd="slow" advTm="1124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812" y="76200"/>
            <a:ext cx="5807188" cy="6546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24600" y="609600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ifier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32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631"/>
    </mc:Choice>
    <mc:Fallback>
      <p:transition spd="slow" advTm="536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247650"/>
            <a:ext cx="5743575" cy="636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755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065"/>
    </mc:Choice>
    <mc:Fallback>
      <p:transition spd="slow" advTm="630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99.46% (best among all candidate algorithms)</a:t>
            </a:r>
          </a:p>
          <a:p>
            <a:r>
              <a:rPr lang="en-US" dirty="0" smtClean="0"/>
              <a:t>Better than one of the humans (98.84%)</a:t>
            </a:r>
          </a:p>
          <a:p>
            <a:r>
              <a:rPr lang="en-US" dirty="0" smtClean="0"/>
              <a:t>Makes 3 times fewer mistakes than the second best algorithm (98.31%)  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8270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552"/>
    </mc:Choice>
    <mc:Fallback>
      <p:transition spd="slow" advTm="785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for Self-driving C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/>
          <a:lstStyle/>
          <a:p>
            <a:r>
              <a:rPr lang="en-US" dirty="0" smtClean="0"/>
              <a:t>Uses CNNs to map the image from the front facing camera onto the steering angle</a:t>
            </a:r>
          </a:p>
          <a:p>
            <a:r>
              <a:rPr lang="en-US" dirty="0" smtClean="0"/>
              <a:t>Can steer the car:</a:t>
            </a:r>
          </a:p>
          <a:p>
            <a:pPr lvl="1"/>
            <a:r>
              <a:rPr lang="en-US" dirty="0"/>
              <a:t>with or without lane </a:t>
            </a:r>
            <a:r>
              <a:rPr lang="en-US" dirty="0" smtClean="0"/>
              <a:t>markings </a:t>
            </a:r>
          </a:p>
          <a:p>
            <a:pPr lvl="1"/>
            <a:r>
              <a:rPr lang="en-US" dirty="0" smtClean="0"/>
              <a:t>on </a:t>
            </a:r>
            <a:r>
              <a:rPr lang="en-US" dirty="0"/>
              <a:t>both local roads and </a:t>
            </a:r>
            <a:r>
              <a:rPr lang="en-US" dirty="0" smtClean="0"/>
              <a:t>highways</a:t>
            </a:r>
          </a:p>
          <a:p>
            <a:pPr lvl="1"/>
            <a:r>
              <a:rPr lang="en-US" dirty="0"/>
              <a:t>can also operate in areas with unclear visual guidance </a:t>
            </a:r>
            <a:endParaRPr lang="en-US" dirty="0" smtClean="0"/>
          </a:p>
          <a:p>
            <a:pPr lvl="2"/>
            <a:r>
              <a:rPr lang="en-US" dirty="0" smtClean="0"/>
              <a:t>Parking </a:t>
            </a:r>
            <a:r>
              <a:rPr lang="en-US" dirty="0"/>
              <a:t>lots or unpaved roa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83138" y="64008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9043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656"/>
    </mc:Choice>
    <mc:Fallback>
      <p:transition spd="slow" advTm="506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VIDIA </a:t>
            </a:r>
            <a:r>
              <a:rPr lang="en-US" dirty="0" err="1" smtClean="0"/>
              <a:t>DevBox</a:t>
            </a:r>
            <a:r>
              <a:rPr lang="en-US" dirty="0" smtClean="0"/>
              <a:t>  </a:t>
            </a:r>
          </a:p>
          <a:p>
            <a:r>
              <a:rPr lang="en-US" dirty="0" smtClean="0"/>
              <a:t>Torch 7 (machine learning software)</a:t>
            </a:r>
          </a:p>
          <a:p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11190"/>
            <a:ext cx="7315200" cy="3746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107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407"/>
    </mc:Choice>
    <mc:Fallback>
      <p:transition spd="slow" advTm="114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7445981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83138" y="63246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8516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7610"/>
    </mc:Choice>
    <mc:Fallback>
      <p:transition spd="slow" advTm="1176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/Using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808606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83138" y="64008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013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352"/>
    </mc:Choice>
    <mc:Fallback>
      <p:transition spd="slow" advTm="173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N Architectur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676400"/>
            <a:ext cx="3862388" cy="5064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83138" y="64008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674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496"/>
    </mc:Choice>
    <mc:Fallback>
      <p:transition spd="slow" advTm="1574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39655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83138" y="64008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1826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303"/>
    </mc:Choice>
    <mc:Fallback>
      <p:transition spd="slow" advTm="83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convolution?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804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47"/>
    </mc:Choice>
    <mc:Fallback>
      <p:transition spd="slow" advTm="26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or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91" y="1417638"/>
            <a:ext cx="7872154" cy="3844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0" y="6386945"/>
            <a:ext cx="2944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arly 98% autonomy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383138" y="64008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5327362"/>
            <a:ext cx="7326330" cy="844838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214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4152"/>
    </mc:Choice>
    <mc:Fallback>
      <p:transition spd="slow" advTm="1341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319" y="1927224"/>
            <a:ext cx="5077820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5622712"/>
            <a:ext cx="7020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sponses of first layer feature maps to unpaved road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383138" y="6400800"/>
            <a:ext cx="209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ojarski</a:t>
            </a:r>
            <a:r>
              <a:rPr lang="en-US" dirty="0" smtClean="0"/>
              <a:t> et al  2016)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1927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672"/>
    </mc:Choice>
    <mc:Fallback>
      <p:transition spd="slow" advTm="436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1295400"/>
            <a:ext cx="6324600" cy="418673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90600" y="5671895"/>
            <a:ext cx="75207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there is no road in the image, </a:t>
            </a:r>
          </a:p>
          <a:p>
            <a:r>
              <a:rPr lang="en-US" sz="2400" dirty="0" smtClean="0"/>
              <a:t>the features maps do not seem to pick up anything specific</a:t>
            </a:r>
            <a:endParaRPr lang="en-IN" sz="24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015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184"/>
    </mc:Choice>
    <mc:Fallback>
      <p:transition spd="slow" advTm="371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1D Continuous Convolution - Defini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Convolution is defined as follow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Convolution is commutative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95600"/>
            <a:ext cx="3886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360988"/>
            <a:ext cx="3352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512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449"/>
    </mc:Choice>
    <mc:Fallback>
      <p:transition spd="slow" advTm="134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(cont’d)</a:t>
            </a:r>
          </a:p>
        </p:txBody>
      </p:sp>
      <p:pic>
        <p:nvPicPr>
          <p:cNvPr id="2150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81200"/>
            <a:ext cx="6019800" cy="4259263"/>
          </a:xfrm>
          <a:noFill/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844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072"/>
    </mc:Choice>
    <mc:Fallback>
      <p:transition spd="slow" advTm="180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(cont’d)</a:t>
            </a:r>
          </a:p>
        </p:txBody>
      </p:sp>
      <p:pic>
        <p:nvPicPr>
          <p:cNvPr id="2355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1" t="69157" r="23334"/>
          <a:stretch>
            <a:fillRect/>
          </a:stretch>
        </p:blipFill>
        <p:spPr bwMode="auto">
          <a:xfrm>
            <a:off x="4724400" y="3276600"/>
            <a:ext cx="3733800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23556" name="Group 10"/>
          <p:cNvGrpSpPr>
            <a:grpSpLocks/>
          </p:cNvGrpSpPr>
          <p:nvPr/>
        </p:nvGrpSpPr>
        <p:grpSpPr bwMode="auto">
          <a:xfrm>
            <a:off x="1066800" y="2743200"/>
            <a:ext cx="3200400" cy="2438400"/>
            <a:chOff x="672" y="1728"/>
            <a:chExt cx="2016" cy="1536"/>
          </a:xfrm>
        </p:grpSpPr>
        <p:pic>
          <p:nvPicPr>
            <p:cNvPr id="2355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334" b="30843"/>
            <a:stretch>
              <a:fillRect/>
            </a:stretch>
          </p:blipFill>
          <p:spPr bwMode="auto">
            <a:xfrm>
              <a:off x="672" y="1728"/>
              <a:ext cx="201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8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0" r="48051"/>
            <a:stretch>
              <a:fillRect/>
            </a:stretch>
          </p:blipFill>
          <p:spPr bwMode="auto">
            <a:xfrm>
              <a:off x="720" y="2016"/>
              <a:ext cx="1872" cy="1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221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672"/>
    </mc:Choice>
    <mc:Fallback>
      <p:transition spd="slow" advTm="186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(cont’d)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49"/>
          <a:stretch>
            <a:fillRect/>
          </a:stretch>
        </p:blipFill>
        <p:spPr bwMode="auto">
          <a:xfrm>
            <a:off x="990600" y="2895600"/>
            <a:ext cx="28194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08188"/>
            <a:ext cx="2209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5605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3" t="19876" r="16667"/>
          <a:stretch>
            <a:fillRect/>
          </a:stretch>
        </p:blipFill>
        <p:spPr>
          <a:xfrm>
            <a:off x="4419600" y="3124200"/>
            <a:ext cx="4191000" cy="1228725"/>
          </a:xfrm>
          <a:noFill/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004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896"/>
    </mc:Choice>
    <mc:Fallback>
      <p:transition spd="slow" advTm="138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(cont’d)</a:t>
            </a:r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0"/>
            <a:ext cx="3886200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510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816"/>
    </mc:Choice>
    <mc:Fallback>
      <p:transition spd="slow" advTm="208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</TotalTime>
  <Words>511</Words>
  <Application>Microsoft Office PowerPoint</Application>
  <PresentationFormat>On-screen Show (4:3)</PresentationFormat>
  <Paragraphs>104</Paragraphs>
  <Slides>42</Slides>
  <Notes>7</Notes>
  <HiddenSlides>0</HiddenSlides>
  <MMClips>4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Times New Roman</vt:lpstr>
      <vt:lpstr>Office Theme</vt:lpstr>
      <vt:lpstr>Equation</vt:lpstr>
      <vt:lpstr>Introduction to  convolutional neural networks</vt:lpstr>
      <vt:lpstr>PowerPoint Presentation</vt:lpstr>
      <vt:lpstr>Convolutional Neural Network</vt:lpstr>
      <vt:lpstr>What is a convolution?</vt:lpstr>
      <vt:lpstr>1D Continuous Convolution - Definition</vt:lpstr>
      <vt:lpstr>Example (cont’d)</vt:lpstr>
      <vt:lpstr>Example (cont’d)</vt:lpstr>
      <vt:lpstr>Example (cont’d)</vt:lpstr>
      <vt:lpstr>Example (cont’d)</vt:lpstr>
      <vt:lpstr>Example (cont’d)</vt:lpstr>
      <vt:lpstr>2D Convolution</vt:lpstr>
      <vt:lpstr>A sample image </vt:lpstr>
      <vt:lpstr>PowerPoint Presentation</vt:lpstr>
      <vt:lpstr>Convolution result</vt:lpstr>
      <vt:lpstr>Image filter Example: Sobel Edge Detector</vt:lpstr>
      <vt:lpstr>Sobel Edge Detector example</vt:lpstr>
      <vt:lpstr>Convolution and Max Pooling stages</vt:lpstr>
      <vt:lpstr>Max Pooling</vt:lpstr>
      <vt:lpstr>Fully Connected Layers</vt:lpstr>
      <vt:lpstr>Multiple stages of Convolution and Max Pooling</vt:lpstr>
      <vt:lpstr>Summary</vt:lpstr>
      <vt:lpstr>Convolutional Neural Networks (CNNs) Handwritten Numeral Recognition</vt:lpstr>
      <vt:lpstr>PowerPoint Presentation</vt:lpstr>
      <vt:lpstr>Hierarchical organization in the      visual system</vt:lpstr>
      <vt:lpstr>PowerPoint Presentation</vt:lpstr>
      <vt:lpstr>PowerPoint Presentation</vt:lpstr>
      <vt:lpstr>PowerPoint Presentation</vt:lpstr>
      <vt:lpstr>Traffic Sign Recognition</vt:lpstr>
      <vt:lpstr>Data</vt:lpstr>
      <vt:lpstr>Deep Neural Network</vt:lpstr>
      <vt:lpstr>PowerPoint Presentation</vt:lpstr>
      <vt:lpstr>PowerPoint Presentation</vt:lpstr>
      <vt:lpstr>Performance</vt:lpstr>
      <vt:lpstr>Deep learning for Self-driving Cars</vt:lpstr>
      <vt:lpstr>Hardware</vt:lpstr>
      <vt:lpstr>Training</vt:lpstr>
      <vt:lpstr>Testing/Using</vt:lpstr>
      <vt:lpstr>CNN Architecture</vt:lpstr>
      <vt:lpstr>PowerPoint Presentation</vt:lpstr>
      <vt:lpstr>Simulator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logically inspired Neural Networks</dc:title>
  <dc:creator>VSRV LAB</dc:creator>
  <cp:lastModifiedBy>SRINIVASAN</cp:lastModifiedBy>
  <cp:revision>39</cp:revision>
  <dcterms:created xsi:type="dcterms:W3CDTF">2006-08-16T00:00:00Z</dcterms:created>
  <dcterms:modified xsi:type="dcterms:W3CDTF">2020-04-15T17:01:50Z</dcterms:modified>
</cp:coreProperties>
</file>